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000"/>
      </w:tblGrid>
      <w:tr w:rsidR="00013121" w:rsidRPr="00132BC8" w14:paraId="2A803D57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  <w:vAlign w:val="center"/>
          </w:tcPr>
          <w:p w14:paraId="02F5CB2D" w14:textId="77777777" w:rsidR="00013121" w:rsidRPr="00132BC8" w:rsidRDefault="00B345E5" w:rsidP="00961727">
            <w:pPr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01</w:t>
            </w:r>
            <w:r w:rsidR="00132BC8" w:rsidRPr="00132BC8">
              <w:rPr>
                <w:rFonts w:ascii="標楷體" w:eastAsia="標楷體" w:hAnsi="標楷體" w:hint="eastAsia"/>
                <w:b/>
                <w:sz w:val="28"/>
                <w:szCs w:val="28"/>
              </w:rPr>
              <w:t xml:space="preserve">　數學科　</w:t>
            </w:r>
            <w:r w:rsidR="00945BEF">
              <w:rPr>
                <w:rFonts w:ascii="標楷體" w:eastAsia="標楷體" w:hAnsi="標楷體" w:hint="eastAsia"/>
                <w:b/>
                <w:sz w:val="28"/>
                <w:szCs w:val="28"/>
              </w:rPr>
              <w:t>幾何第</w:t>
            </w:r>
            <w:r w:rsidR="00961727">
              <w:rPr>
                <w:rFonts w:ascii="標楷體" w:eastAsia="標楷體" w:hAnsi="標楷體" w:hint="eastAsia"/>
                <w:b/>
                <w:sz w:val="28"/>
                <w:szCs w:val="28"/>
              </w:rPr>
              <w:t>十</w:t>
            </w:r>
            <w:r w:rsidR="00132BC8" w:rsidRPr="00132BC8">
              <w:rPr>
                <w:rFonts w:ascii="標楷體" w:eastAsia="標楷體" w:hAnsi="標楷體" w:hint="eastAsia"/>
                <w:b/>
                <w:sz w:val="28"/>
                <w:szCs w:val="28"/>
              </w:rPr>
              <w:t>章</w:t>
            </w:r>
            <w:r w:rsidR="00013121" w:rsidRPr="00132BC8">
              <w:rPr>
                <w:rFonts w:ascii="標楷體" w:eastAsia="標楷體" w:hAnsi="標楷體" w:hint="eastAsia"/>
                <w:b/>
                <w:sz w:val="28"/>
                <w:szCs w:val="28"/>
              </w:rPr>
              <w:t xml:space="preserve">　</w:t>
            </w:r>
            <w:r w:rsidR="00961727">
              <w:rPr>
                <w:rFonts w:ascii="標楷體" w:eastAsia="標楷體" w:hAnsi="標楷體" w:hint="eastAsia"/>
                <w:b/>
                <w:sz w:val="28"/>
                <w:szCs w:val="28"/>
              </w:rPr>
              <w:t>座標平面</w:t>
            </w:r>
            <w:r w:rsidR="00013121" w:rsidRPr="00132BC8">
              <w:rPr>
                <w:rFonts w:ascii="標楷體" w:eastAsia="標楷體" w:hAnsi="標楷體" w:hint="eastAsia"/>
                <w:b/>
                <w:sz w:val="28"/>
                <w:szCs w:val="28"/>
              </w:rPr>
              <w:t xml:space="preserve">　檢測卷</w:t>
            </w:r>
            <w:r w:rsidR="008E18B0">
              <w:rPr>
                <w:rFonts w:ascii="標楷體" w:eastAsia="標楷體" w:hAnsi="標楷體" w:hint="eastAsia"/>
                <w:b/>
                <w:sz w:val="28"/>
                <w:szCs w:val="28"/>
              </w:rPr>
              <w:t>A卷</w:t>
            </w:r>
            <w:r w:rsidR="00432AE5">
              <w:rPr>
                <w:rFonts w:ascii="標楷體" w:eastAsia="標楷體" w:hAnsi="標楷體" w:hint="eastAsia"/>
                <w:b/>
                <w:sz w:val="28"/>
                <w:szCs w:val="28"/>
              </w:rPr>
              <w:t>(答案卷)</w:t>
            </w:r>
          </w:p>
        </w:tc>
      </w:tr>
      <w:tr w:rsidR="00013121" w:rsidRPr="00132BC8" w14:paraId="427E4FD7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</w:tcPr>
          <w:p w14:paraId="14BDEABB" w14:textId="77777777" w:rsidR="00013121" w:rsidRPr="00132BC8" w:rsidRDefault="00013121" w:rsidP="00A74CE2">
            <w:pPr>
              <w:jc w:val="center"/>
              <w:rPr>
                <w:rFonts w:ascii="標楷體" w:eastAsia="標楷體" w:hAnsi="標楷體" w:hint="eastAsia"/>
                <w:b/>
                <w:sz w:val="28"/>
                <w:szCs w:val="28"/>
              </w:rPr>
            </w:pPr>
            <w:r w:rsidRPr="00132BC8">
              <w:rPr>
                <w:rFonts w:ascii="標楷體" w:eastAsia="標楷體" w:hAnsi="標楷體" w:hint="eastAsia"/>
                <w:b/>
                <w:sz w:val="28"/>
                <w:szCs w:val="28"/>
              </w:rPr>
              <w:t>課輔班級：______________ 姓名：_________________分數：_________________</w:t>
            </w:r>
          </w:p>
          <w:p w14:paraId="54E2D449" w14:textId="77777777" w:rsidR="00013121" w:rsidRDefault="002F46C6" w:rsidP="000A4AC5">
            <w:pPr>
              <w:numPr>
                <w:ilvl w:val="0"/>
                <w:numId w:val="16"/>
              </w:numPr>
              <w:rPr>
                <w:rFonts w:ascii="標楷體" w:eastAsia="標楷體" w:hAnsi="標楷體" w:hint="eastAsia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填填看</w:t>
            </w:r>
            <w:r w:rsidR="000A6367">
              <w:rPr>
                <w:rFonts w:ascii="標楷體" w:eastAsia="標楷體" w:hAnsi="標楷體" w:hint="eastAsia"/>
                <w:b/>
                <w:sz w:val="28"/>
                <w:szCs w:val="28"/>
              </w:rPr>
              <w:t xml:space="preserve">  (</w:t>
            </w:r>
            <w:r w:rsidR="00497A57">
              <w:rPr>
                <w:rFonts w:ascii="標楷體" w:eastAsia="標楷體" w:hAnsi="標楷體" w:hint="eastAsia"/>
                <w:b/>
                <w:sz w:val="28"/>
                <w:szCs w:val="28"/>
              </w:rPr>
              <w:t>第1~4題</w:t>
            </w:r>
            <w:r w:rsidR="008F7970">
              <w:rPr>
                <w:rFonts w:ascii="標楷體" w:eastAsia="標楷體" w:hAnsi="標楷體" w:hint="eastAsia"/>
                <w:b/>
                <w:sz w:val="28"/>
                <w:szCs w:val="28"/>
              </w:rPr>
              <w:t>每</w:t>
            </w:r>
            <w:r w:rsidR="00497A57">
              <w:rPr>
                <w:rFonts w:ascii="標楷體" w:eastAsia="標楷體" w:hAnsi="標楷體" w:hint="eastAsia"/>
                <w:b/>
                <w:sz w:val="28"/>
                <w:szCs w:val="28"/>
              </w:rPr>
              <w:t>題20</w:t>
            </w:r>
            <w:r w:rsidR="008F7970">
              <w:rPr>
                <w:rFonts w:ascii="標楷體" w:eastAsia="標楷體" w:hAnsi="標楷體" w:hint="eastAsia"/>
                <w:b/>
                <w:sz w:val="28"/>
                <w:szCs w:val="28"/>
              </w:rPr>
              <w:t>分，</w:t>
            </w:r>
            <w:r w:rsidR="00497A57">
              <w:rPr>
                <w:rFonts w:ascii="標楷體" w:eastAsia="標楷體" w:hAnsi="標楷體" w:hint="eastAsia"/>
                <w:b/>
                <w:sz w:val="28"/>
                <w:szCs w:val="28"/>
              </w:rPr>
              <w:t>第5~6題</w:t>
            </w:r>
            <w:r w:rsidR="001352FF">
              <w:rPr>
                <w:rFonts w:ascii="標楷體" w:eastAsia="標楷體" w:hAnsi="標楷體" w:hint="eastAsia"/>
                <w:b/>
                <w:sz w:val="28"/>
                <w:szCs w:val="28"/>
              </w:rPr>
              <w:t>每題</w:t>
            </w:r>
            <w:r w:rsidR="00497A57">
              <w:rPr>
                <w:rFonts w:ascii="標楷體" w:eastAsia="標楷體" w:hAnsi="標楷體" w:hint="eastAsia"/>
                <w:b/>
                <w:sz w:val="28"/>
                <w:szCs w:val="28"/>
              </w:rPr>
              <w:t>10分，</w:t>
            </w:r>
            <w:r w:rsidR="008F7970">
              <w:rPr>
                <w:rFonts w:ascii="標楷體" w:eastAsia="標楷體" w:hAnsi="標楷體" w:hint="eastAsia"/>
                <w:b/>
                <w:sz w:val="28"/>
                <w:szCs w:val="28"/>
              </w:rPr>
              <w:t>共</w:t>
            </w:r>
            <w:r w:rsidR="00C742EC">
              <w:rPr>
                <w:rFonts w:ascii="標楷體" w:eastAsia="標楷體" w:hAnsi="標楷體" w:hint="eastAsia"/>
                <w:b/>
                <w:sz w:val="28"/>
                <w:szCs w:val="28"/>
              </w:rPr>
              <w:t>10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0</w:t>
            </w:r>
            <w:r w:rsidR="008F7970">
              <w:rPr>
                <w:rFonts w:ascii="標楷體" w:eastAsia="標楷體" w:hAnsi="標楷體" w:hint="eastAsia"/>
                <w:b/>
                <w:sz w:val="28"/>
                <w:szCs w:val="28"/>
              </w:rPr>
              <w:t>分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09"/>
              <w:gridCol w:w="12220"/>
            </w:tblGrid>
            <w:tr w:rsidR="00A85ABF" w:rsidRPr="00A671E3" w14:paraId="4B87EFF8" w14:textId="77777777" w:rsidTr="00A52D0F">
              <w:trPr>
                <w:trHeight w:val="1434"/>
              </w:trPr>
              <w:tc>
                <w:tcPr>
                  <w:tcW w:w="709" w:type="dxa"/>
                </w:tcPr>
                <w:p w14:paraId="1CF6D1E2" w14:textId="77777777" w:rsidR="00A85ABF" w:rsidRPr="00A671E3" w:rsidRDefault="00A85ABF" w:rsidP="00A52D0F">
                  <w:pPr>
                    <w:spacing w:beforeLines="100" w:before="360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A671E3">
                    <w:rPr>
                      <w:rFonts w:ascii="Times New Roman" w:eastAsia="標楷體" w:hAnsi="Times New Roman"/>
                      <w:b/>
                      <w:szCs w:val="24"/>
                    </w:rPr>
                    <w:t>1.</w:t>
                  </w:r>
                </w:p>
              </w:tc>
              <w:tc>
                <w:tcPr>
                  <w:tcW w:w="12220" w:type="dxa"/>
                </w:tcPr>
                <w:p w14:paraId="43DE8B04" w14:textId="77777777" w:rsidR="00A85ABF" w:rsidRPr="00067E54" w:rsidRDefault="00432AE5" w:rsidP="00A52D0F">
                  <w:pPr>
                    <w:spacing w:beforeLines="100" w:before="360"/>
                    <w:rPr>
                      <w:rFonts w:ascii="Times New Roman" w:eastAsia="標楷體" w:hAnsi="Times New Roman"/>
                      <w:position w:val="24"/>
                      <w:szCs w:val="24"/>
                    </w:rPr>
                  </w:pPr>
                  <w:r w:rsidRPr="00067E54">
                    <w:rPr>
                      <w:rFonts w:ascii="Times New Roman" w:eastAsia="標楷體" w:hAnsi="Times New Roman"/>
                      <w:color w:val="000000"/>
                      <w:position w:val="24"/>
                    </w:rPr>
                    <w:object w:dxaOrig="2260" w:dyaOrig="460" w14:anchorId="6B29EE4B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13.25pt;height:23.25pt" o:ole="">
                        <v:imagedata r:id="rId7" o:title=""/>
                      </v:shape>
                      <o:OLEObject Type="Embed" ProgID="Equation.3" ShapeID="_x0000_i1025" DrawAspect="Content" ObjectID="_1789220301" r:id="rId8"/>
                    </w:object>
                  </w:r>
                </w:p>
              </w:tc>
            </w:tr>
            <w:tr w:rsidR="00A85ABF" w:rsidRPr="00A671E3" w14:paraId="56B2D8C7" w14:textId="77777777" w:rsidTr="00A52D0F">
              <w:trPr>
                <w:trHeight w:val="1434"/>
              </w:trPr>
              <w:tc>
                <w:tcPr>
                  <w:tcW w:w="709" w:type="dxa"/>
                </w:tcPr>
                <w:p w14:paraId="390DDCEE" w14:textId="77777777" w:rsidR="00A85ABF" w:rsidRPr="00A52D0F" w:rsidRDefault="00A85ABF" w:rsidP="00A52D0F">
                  <w:pPr>
                    <w:spacing w:beforeLines="150" w:before="540"/>
                    <w:rPr>
                      <w:rFonts w:ascii="Times New Roman" w:eastAsia="標楷體" w:hAnsi="Times New Roman"/>
                      <w:b/>
                      <w:position w:val="-20"/>
                      <w:szCs w:val="24"/>
                    </w:rPr>
                  </w:pPr>
                  <w:r w:rsidRPr="00A52D0F">
                    <w:rPr>
                      <w:rFonts w:ascii="Times New Roman" w:eastAsia="標楷體" w:hAnsi="Times New Roman"/>
                      <w:b/>
                      <w:position w:val="-20"/>
                      <w:szCs w:val="24"/>
                    </w:rPr>
                    <w:t>2.</w:t>
                  </w:r>
                </w:p>
              </w:tc>
              <w:tc>
                <w:tcPr>
                  <w:tcW w:w="12220" w:type="dxa"/>
                </w:tcPr>
                <w:p w14:paraId="63E15626" w14:textId="77777777" w:rsidR="00A85ABF" w:rsidRPr="00067E54" w:rsidRDefault="00432AE5" w:rsidP="00A52D0F">
                  <w:pPr>
                    <w:tabs>
                      <w:tab w:val="left" w:pos="1306"/>
                    </w:tabs>
                    <w:spacing w:beforeLines="100" w:before="360"/>
                    <w:rPr>
                      <w:rFonts w:ascii="Times New Roman" w:eastAsia="標楷體" w:hAnsi="Times New Roman"/>
                      <w:szCs w:val="24"/>
                    </w:rPr>
                  </w:pPr>
                  <w:r w:rsidRPr="00067E54">
                    <w:rPr>
                      <w:rFonts w:ascii="Times New Roman" w:eastAsia="標楷體" w:hAnsi="Times New Roman"/>
                      <w:color w:val="000000"/>
                    </w:rPr>
                    <w:t>(</w:t>
                  </w:r>
                  <w:r w:rsidRPr="00067E54">
                    <w:rPr>
                      <w:rFonts w:ascii="Times New Roman" w:eastAsia="標楷體" w:hAnsi="Times New Roman"/>
                      <w:color w:val="000000"/>
                      <w:position w:val="-24"/>
                    </w:rPr>
                    <w:object w:dxaOrig="880" w:dyaOrig="620" w14:anchorId="42A7958D">
                      <v:shape id="_x0000_i1026" type="#_x0000_t75" style="width:44.25pt;height:30.75pt" o:ole="">
                        <v:imagedata r:id="rId9" o:title=""/>
                      </v:shape>
                      <o:OLEObject Type="Embed" ProgID="Equation.DSMT4" ShapeID="_x0000_i1026" DrawAspect="Content" ObjectID="_1789220302" r:id="rId10"/>
                    </w:object>
                  </w:r>
                  <w:r w:rsidRPr="00067E54">
                    <w:rPr>
                      <w:rFonts w:ascii="Times New Roman" w:eastAsia="標楷體" w:hAnsi="Times New Roman"/>
                      <w:color w:val="000000"/>
                    </w:rPr>
                    <w:t>)</w:t>
                  </w:r>
                </w:p>
              </w:tc>
            </w:tr>
            <w:tr w:rsidR="00A85ABF" w:rsidRPr="00A671E3" w14:paraId="3E6A5CC8" w14:textId="77777777" w:rsidTr="00A52D0F">
              <w:trPr>
                <w:trHeight w:val="1434"/>
              </w:trPr>
              <w:tc>
                <w:tcPr>
                  <w:tcW w:w="709" w:type="dxa"/>
                </w:tcPr>
                <w:p w14:paraId="2633367E" w14:textId="77777777" w:rsidR="00A85ABF" w:rsidRPr="00A671E3" w:rsidRDefault="00A85ABF" w:rsidP="00A52D0F">
                  <w:pPr>
                    <w:spacing w:beforeLines="150" w:before="540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A671E3">
                    <w:rPr>
                      <w:rFonts w:ascii="Times New Roman" w:eastAsia="標楷體" w:hAnsi="Times New Roman"/>
                      <w:b/>
                      <w:szCs w:val="24"/>
                    </w:rPr>
                    <w:t>3.</w:t>
                  </w:r>
                </w:p>
              </w:tc>
              <w:tc>
                <w:tcPr>
                  <w:tcW w:w="12220" w:type="dxa"/>
                </w:tcPr>
                <w:p w14:paraId="15BE3E57" w14:textId="77777777" w:rsidR="00A85ABF" w:rsidRPr="00067E54" w:rsidRDefault="00432AE5" w:rsidP="00A52D0F">
                  <w:pPr>
                    <w:spacing w:beforeLines="100" w:before="360"/>
                    <w:rPr>
                      <w:rFonts w:ascii="Times New Roman" w:eastAsia="標楷體" w:hAnsi="Times New Roman"/>
                      <w:szCs w:val="24"/>
                    </w:rPr>
                  </w:pPr>
                  <w:r w:rsidRPr="00067E54">
                    <w:rPr>
                      <w:rFonts w:ascii="Times New Roman" w:eastAsia="標楷體" w:hAnsi="Times New Roman"/>
                      <w:color w:val="000000"/>
                    </w:rPr>
                    <w:t>(</w:t>
                  </w:r>
                  <w:r w:rsidRPr="00067E54">
                    <w:rPr>
                      <w:rFonts w:ascii="Times New Roman" w:eastAsia="標楷體" w:hAnsi="Times New Roman"/>
                      <w:color w:val="000000"/>
                      <w:position w:val="-24"/>
                    </w:rPr>
                    <w:object w:dxaOrig="999" w:dyaOrig="620" w14:anchorId="3221280D">
                      <v:shape id="_x0000_i1027" type="#_x0000_t75" style="width:50.25pt;height:30.75pt" o:ole="">
                        <v:imagedata r:id="rId11" o:title=""/>
                      </v:shape>
                      <o:OLEObject Type="Embed" ProgID="Equation.DSMT4" ShapeID="_x0000_i1027" DrawAspect="Content" ObjectID="_1789220303" r:id="rId12"/>
                    </w:object>
                  </w:r>
                  <w:r w:rsidRPr="00067E54">
                    <w:rPr>
                      <w:rFonts w:ascii="Times New Roman" w:eastAsia="標楷體" w:hAnsi="Times New Roman"/>
                      <w:color w:val="000000"/>
                    </w:rPr>
                    <w:t>,</w:t>
                  </w:r>
                  <w:r w:rsidRPr="00067E54">
                    <w:rPr>
                      <w:rFonts w:ascii="Times New Roman" w:eastAsia="標楷體" w:hAnsi="Times New Roman"/>
                      <w:color w:val="000000"/>
                      <w:position w:val="-24"/>
                    </w:rPr>
                    <w:object w:dxaOrig="999" w:dyaOrig="620" w14:anchorId="3D0A4ECB">
                      <v:shape id="_x0000_i1028" type="#_x0000_t75" style="width:50.25pt;height:30.75pt" o:ole="">
                        <v:imagedata r:id="rId13" o:title=""/>
                      </v:shape>
                      <o:OLEObject Type="Embed" ProgID="Equation.DSMT4" ShapeID="_x0000_i1028" DrawAspect="Content" ObjectID="_1789220304" r:id="rId14"/>
                    </w:object>
                  </w:r>
                  <w:r w:rsidRPr="00067E54">
                    <w:rPr>
                      <w:rFonts w:ascii="Times New Roman" w:eastAsia="標楷體" w:hAnsi="Times New Roman"/>
                      <w:color w:val="000000"/>
                    </w:rPr>
                    <w:t>)</w:t>
                  </w:r>
                </w:p>
              </w:tc>
            </w:tr>
            <w:tr w:rsidR="00A65DD1" w:rsidRPr="00A671E3" w14:paraId="4437688F" w14:textId="77777777" w:rsidTr="00A52D0F">
              <w:trPr>
                <w:trHeight w:val="1434"/>
              </w:trPr>
              <w:tc>
                <w:tcPr>
                  <w:tcW w:w="709" w:type="dxa"/>
                </w:tcPr>
                <w:p w14:paraId="117641F2" w14:textId="77777777" w:rsidR="00A65DD1" w:rsidRPr="00A671E3" w:rsidRDefault="00A65DD1" w:rsidP="00A52D0F">
                  <w:pPr>
                    <w:spacing w:beforeLines="150" w:before="540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A671E3">
                    <w:rPr>
                      <w:rFonts w:ascii="Times New Roman" w:eastAsia="標楷體" w:hAnsi="Times New Roman"/>
                      <w:b/>
                      <w:szCs w:val="24"/>
                    </w:rPr>
                    <w:t>4.</w:t>
                  </w:r>
                </w:p>
              </w:tc>
              <w:tc>
                <w:tcPr>
                  <w:tcW w:w="12220" w:type="dxa"/>
                </w:tcPr>
                <w:p w14:paraId="00CC99DD" w14:textId="77777777" w:rsidR="00497A57" w:rsidRPr="00067E54" w:rsidRDefault="00432AE5" w:rsidP="00A52D0F">
                  <w:pPr>
                    <w:spacing w:beforeLines="100" w:before="360"/>
                    <w:rPr>
                      <w:rFonts w:ascii="Times New Roman" w:eastAsia="標楷體" w:hAnsi="Times New Roman"/>
                      <w:szCs w:val="24"/>
                    </w:rPr>
                  </w:pPr>
                  <w:r w:rsidRPr="00067E54">
                    <w:rPr>
                      <w:rFonts w:ascii="Times New Roman" w:eastAsia="標楷體" w:hAnsi="Times New Roman"/>
                      <w:color w:val="000000"/>
                      <w:position w:val="-24"/>
                    </w:rPr>
                    <w:object w:dxaOrig="2540" w:dyaOrig="620" w14:anchorId="4F7D93F1">
                      <v:shape id="_x0000_i1029" type="#_x0000_t75" style="width:126.75pt;height:30.75pt" o:ole="">
                        <v:imagedata r:id="rId15" o:title=""/>
                      </v:shape>
                      <o:OLEObject Type="Embed" ProgID="Equation.3" ShapeID="_x0000_i1029" DrawAspect="Content" ObjectID="_1789220305" r:id="rId16"/>
                    </w:object>
                  </w:r>
                </w:p>
              </w:tc>
            </w:tr>
            <w:tr w:rsidR="00A85ABF" w:rsidRPr="00A671E3" w14:paraId="1B22E67E" w14:textId="77777777" w:rsidTr="00A52D0F">
              <w:trPr>
                <w:trHeight w:val="1434"/>
              </w:trPr>
              <w:tc>
                <w:tcPr>
                  <w:tcW w:w="709" w:type="dxa"/>
                </w:tcPr>
                <w:p w14:paraId="1CB31569" w14:textId="77777777" w:rsidR="00A85ABF" w:rsidRPr="00A671E3" w:rsidRDefault="00E724A9" w:rsidP="00A52D0F">
                  <w:pPr>
                    <w:spacing w:beforeLines="150" w:before="540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A671E3">
                    <w:rPr>
                      <w:rFonts w:ascii="Times New Roman" w:eastAsia="標楷體" w:hAnsi="Times New Roman"/>
                      <w:b/>
                      <w:szCs w:val="24"/>
                    </w:rPr>
                    <w:t>5</w:t>
                  </w:r>
                  <w:r w:rsidR="00A85ABF" w:rsidRPr="00A671E3">
                    <w:rPr>
                      <w:rFonts w:ascii="Times New Roman" w:eastAsia="標楷體" w:hAnsi="Times New Roman"/>
                      <w:b/>
                      <w:szCs w:val="24"/>
                    </w:rPr>
                    <w:t>.</w:t>
                  </w:r>
                </w:p>
              </w:tc>
              <w:tc>
                <w:tcPr>
                  <w:tcW w:w="12220" w:type="dxa"/>
                </w:tcPr>
                <w:p w14:paraId="1D492BD2" w14:textId="77777777" w:rsidR="00A85ABF" w:rsidRPr="00067E54" w:rsidRDefault="00432AE5" w:rsidP="00A52D0F">
                  <w:pPr>
                    <w:spacing w:beforeLines="100" w:before="360"/>
                    <w:rPr>
                      <w:rFonts w:ascii="Times New Roman" w:eastAsia="標楷體" w:hAnsi="Times New Roman"/>
                      <w:szCs w:val="24"/>
                    </w:rPr>
                  </w:pPr>
                  <w:r w:rsidRPr="00067E54">
                    <w:rPr>
                      <w:rFonts w:ascii="Times New Roman" w:eastAsia="標楷體" w:hAnsi="Times New Roman"/>
                      <w:color w:val="000000"/>
                    </w:rPr>
                    <w:t>(</w:t>
                  </w:r>
                  <w:r w:rsidRPr="00067E54">
                    <w:rPr>
                      <w:rFonts w:ascii="Times New Roman" w:eastAsia="標楷體" w:hAnsi="Times New Roman"/>
                      <w:color w:val="000000"/>
                      <w:position w:val="-24"/>
                    </w:rPr>
                    <w:object w:dxaOrig="580" w:dyaOrig="620" w14:anchorId="1FA1685C">
                      <v:shape id="_x0000_i1030" type="#_x0000_t75" style="width:29.25pt;height:30.75pt" o:ole="">
                        <v:imagedata r:id="rId17" o:title=""/>
                      </v:shape>
                      <o:OLEObject Type="Embed" ProgID="Equation.DSMT4" ShapeID="_x0000_i1030" DrawAspect="Content" ObjectID="_1789220306" r:id="rId18"/>
                    </w:object>
                  </w:r>
                  <w:r w:rsidRPr="00067E54">
                    <w:rPr>
                      <w:rFonts w:ascii="Times New Roman" w:eastAsia="標楷體" w:hAnsi="Times New Roman"/>
                      <w:color w:val="000000"/>
                    </w:rPr>
                    <w:t>)</w:t>
                  </w:r>
                </w:p>
              </w:tc>
            </w:tr>
            <w:tr w:rsidR="00A57BE6" w:rsidRPr="00A671E3" w14:paraId="201C3C74" w14:textId="77777777" w:rsidTr="00A52D0F">
              <w:trPr>
                <w:trHeight w:val="1434"/>
              </w:trPr>
              <w:tc>
                <w:tcPr>
                  <w:tcW w:w="709" w:type="dxa"/>
                </w:tcPr>
                <w:p w14:paraId="24F12307" w14:textId="77777777" w:rsidR="00A57BE6" w:rsidRPr="00A671E3" w:rsidRDefault="00E724A9" w:rsidP="00A52D0F">
                  <w:pPr>
                    <w:spacing w:beforeLines="150" w:before="540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A671E3">
                    <w:rPr>
                      <w:rFonts w:ascii="Times New Roman" w:eastAsia="標楷體" w:hAnsi="Times New Roman"/>
                      <w:b/>
                      <w:szCs w:val="24"/>
                    </w:rPr>
                    <w:t>6</w:t>
                  </w:r>
                  <w:r w:rsidR="00A57BE6" w:rsidRPr="00A671E3">
                    <w:rPr>
                      <w:rFonts w:ascii="Times New Roman" w:eastAsia="標楷體" w:hAnsi="Times New Roman"/>
                      <w:b/>
                      <w:szCs w:val="24"/>
                    </w:rPr>
                    <w:t>.</w:t>
                  </w:r>
                </w:p>
              </w:tc>
              <w:tc>
                <w:tcPr>
                  <w:tcW w:w="12220" w:type="dxa"/>
                </w:tcPr>
                <w:p w14:paraId="51D9804F" w14:textId="77777777" w:rsidR="00A57BE6" w:rsidRPr="00067E54" w:rsidRDefault="00432AE5" w:rsidP="00A52D0F">
                  <w:pPr>
                    <w:spacing w:beforeLines="100" w:before="360"/>
                    <w:rPr>
                      <w:rFonts w:ascii="Times New Roman" w:eastAsia="標楷體" w:hAnsi="Times New Roman"/>
                      <w:szCs w:val="24"/>
                    </w:rPr>
                  </w:pPr>
                  <w:r w:rsidRPr="00067E54">
                    <w:rPr>
                      <w:rFonts w:ascii="Times New Roman" w:eastAsia="標楷體" w:hAnsi="Times New Roman"/>
                      <w:color w:val="000000"/>
                      <w:position w:val="-24"/>
                    </w:rPr>
                    <w:object w:dxaOrig="1800" w:dyaOrig="639" w14:anchorId="0E2D42CE">
                      <v:shape id="_x0000_i1031" type="#_x0000_t75" style="width:90pt;height:32.25pt" o:ole="">
                        <v:imagedata r:id="rId19" o:title=""/>
                      </v:shape>
                      <o:OLEObject Type="Embed" ProgID="Equation.3" ShapeID="_x0000_i1031" DrawAspect="Content" ObjectID="_1789220307" r:id="rId20"/>
                    </w:object>
                  </w:r>
                </w:p>
              </w:tc>
            </w:tr>
          </w:tbl>
          <w:p w14:paraId="7647FB3D" w14:textId="77777777" w:rsidR="00013121" w:rsidRPr="00707BC8" w:rsidRDefault="00013121" w:rsidP="000C42B0">
            <w:pPr>
              <w:spacing w:beforeLines="50" w:before="180" w:afterLines="50" w:after="180"/>
              <w:rPr>
                <w:rFonts w:ascii="標楷體" w:eastAsia="標楷體" w:hAnsi="標楷體"/>
                <w:b/>
                <w:sz w:val="28"/>
                <w:szCs w:val="28"/>
              </w:rPr>
            </w:pPr>
          </w:p>
        </w:tc>
      </w:tr>
    </w:tbl>
    <w:p w14:paraId="02C9CE8A" w14:textId="77777777" w:rsidR="00BB4E7F" w:rsidRPr="00132BC8" w:rsidRDefault="00BB4E7F" w:rsidP="00D42B6A">
      <w:pPr>
        <w:rPr>
          <w:rFonts w:ascii="標楷體" w:eastAsia="標楷體" w:hAnsi="標楷體" w:hint="eastAsia"/>
          <w:sz w:val="28"/>
          <w:szCs w:val="28"/>
        </w:rPr>
      </w:pPr>
    </w:p>
    <w:sectPr w:rsidR="00BB4E7F" w:rsidRPr="00132BC8" w:rsidSect="00013121">
      <w:footerReference w:type="even" r:id="rId21"/>
      <w:footerReference w:type="default" r:id="rId22"/>
      <w:pgSz w:w="14570" w:h="20636"/>
      <w:pgMar w:top="1100" w:right="800" w:bottom="1100" w:left="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A6AD0AC" w14:textId="77777777" w:rsidR="00742705" w:rsidRDefault="00742705" w:rsidP="00013121">
      <w:r>
        <w:separator/>
      </w:r>
    </w:p>
  </w:endnote>
  <w:endnote w:type="continuationSeparator" w:id="0">
    <w:p w14:paraId="2EA1E291" w14:textId="77777777" w:rsidR="00742705" w:rsidRDefault="00742705" w:rsidP="000131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27FA847" w14:textId="77777777" w:rsidR="00132BC8" w:rsidRDefault="00132BC8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46675CDF" w14:textId="77777777" w:rsidR="00013121" w:rsidRDefault="00013121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3020E8D" w14:textId="77777777" w:rsidR="00132BC8" w:rsidRDefault="00132BC8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067E54">
      <w:rPr>
        <w:rStyle w:val="a7"/>
        <w:noProof/>
      </w:rPr>
      <w:t>1</w:t>
    </w:r>
    <w:r>
      <w:rPr>
        <w:rStyle w:val="a7"/>
      </w:rPr>
      <w:fldChar w:fldCharType="end"/>
    </w:r>
  </w:p>
  <w:p w14:paraId="50F4F975" w14:textId="77777777" w:rsidR="00013121" w:rsidRPr="00132BC8" w:rsidRDefault="00013121" w:rsidP="00132BC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8732036" w14:textId="77777777" w:rsidR="00742705" w:rsidRDefault="00742705" w:rsidP="00013121">
      <w:r>
        <w:separator/>
      </w:r>
    </w:p>
  </w:footnote>
  <w:footnote w:type="continuationSeparator" w:id="0">
    <w:p w14:paraId="1A67F683" w14:textId="77777777" w:rsidR="00742705" w:rsidRDefault="00742705" w:rsidP="000131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A61235"/>
    <w:multiLevelType w:val="hybridMultilevel"/>
    <w:tmpl w:val="6250036A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23B3534"/>
    <w:multiLevelType w:val="hybridMultilevel"/>
    <w:tmpl w:val="E40EA9C8"/>
    <w:lvl w:ilvl="0" w:tplc="E22A06EA">
      <w:start w:val="1"/>
      <w:numFmt w:val="taiwaneseCountingThousand"/>
      <w:lvlText w:val="%1、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BD205E"/>
    <w:multiLevelType w:val="hybridMultilevel"/>
    <w:tmpl w:val="493CF84A"/>
    <w:lvl w:ilvl="0" w:tplc="120818D0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17E4769"/>
    <w:multiLevelType w:val="hybridMultilevel"/>
    <w:tmpl w:val="8752B3B6"/>
    <w:lvl w:ilvl="0" w:tplc="DE1C80C8">
      <w:start w:val="1"/>
      <w:numFmt w:val="decimal"/>
      <w:lvlText w:val="(%1)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B3A40A8"/>
    <w:multiLevelType w:val="hybridMultilevel"/>
    <w:tmpl w:val="83281D1A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EB657B8"/>
    <w:multiLevelType w:val="hybridMultilevel"/>
    <w:tmpl w:val="F604A65C"/>
    <w:lvl w:ilvl="0" w:tplc="5C9A1370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0E63D80"/>
    <w:multiLevelType w:val="hybridMultilevel"/>
    <w:tmpl w:val="156C180C"/>
    <w:lvl w:ilvl="0" w:tplc="F238D52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AD86D6B"/>
    <w:multiLevelType w:val="hybridMultilevel"/>
    <w:tmpl w:val="EE9A31F2"/>
    <w:lvl w:ilvl="0" w:tplc="82D0E92C">
      <w:start w:val="1"/>
      <w:numFmt w:val="decimal"/>
      <w:lvlText w:val="(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80"/>
        </w:tabs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8" w15:restartNumberingAfterBreak="0">
    <w:nsid w:val="35BB0757"/>
    <w:multiLevelType w:val="hybridMultilevel"/>
    <w:tmpl w:val="0B58741A"/>
    <w:lvl w:ilvl="0" w:tplc="A944207E">
      <w:start w:val="1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2160"/>
        </w:tabs>
        <w:ind w:left="21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600"/>
        </w:tabs>
        <w:ind w:left="36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60"/>
        </w:tabs>
        <w:ind w:left="45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040"/>
        </w:tabs>
        <w:ind w:left="50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20"/>
        </w:tabs>
        <w:ind w:left="5520" w:hanging="480"/>
      </w:pPr>
    </w:lvl>
  </w:abstractNum>
  <w:abstractNum w:abstractNumId="9" w15:restartNumberingAfterBreak="0">
    <w:nsid w:val="37642E95"/>
    <w:multiLevelType w:val="hybridMultilevel"/>
    <w:tmpl w:val="16645A3C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3AF6337A"/>
    <w:multiLevelType w:val="hybridMultilevel"/>
    <w:tmpl w:val="E6C49040"/>
    <w:lvl w:ilvl="0" w:tplc="5592559C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69A56B7"/>
    <w:multiLevelType w:val="hybridMultilevel"/>
    <w:tmpl w:val="3D52DE12"/>
    <w:lvl w:ilvl="0" w:tplc="120818D0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4A915F7B"/>
    <w:multiLevelType w:val="hybridMultilevel"/>
    <w:tmpl w:val="708C3366"/>
    <w:lvl w:ilvl="0" w:tplc="853EFBFE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523A41F3"/>
    <w:multiLevelType w:val="multilevel"/>
    <w:tmpl w:val="10E81B78"/>
    <w:lvl w:ilvl="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537B63E9"/>
    <w:multiLevelType w:val="hybridMultilevel"/>
    <w:tmpl w:val="493CF84A"/>
    <w:lvl w:ilvl="0" w:tplc="120818D0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57BE5815"/>
    <w:multiLevelType w:val="hybridMultilevel"/>
    <w:tmpl w:val="C284C7B4"/>
    <w:lvl w:ilvl="0" w:tplc="3580E9B0">
      <w:start w:val="2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62C558EC"/>
    <w:multiLevelType w:val="hybridMultilevel"/>
    <w:tmpl w:val="3CF28248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661B65CE"/>
    <w:multiLevelType w:val="hybridMultilevel"/>
    <w:tmpl w:val="10E81B78"/>
    <w:lvl w:ilvl="0" w:tplc="675A64B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68514B6E"/>
    <w:multiLevelType w:val="hybridMultilevel"/>
    <w:tmpl w:val="33244590"/>
    <w:lvl w:ilvl="0" w:tplc="D70CA778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6BDD5BA5"/>
    <w:multiLevelType w:val="hybridMultilevel"/>
    <w:tmpl w:val="CB145094"/>
    <w:lvl w:ilvl="0" w:tplc="8FC27AF6">
      <w:start w:val="1"/>
      <w:numFmt w:val="decimal"/>
      <w:lvlText w:val="(%1)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BE8761B"/>
    <w:multiLevelType w:val="hybridMultilevel"/>
    <w:tmpl w:val="7DD6E998"/>
    <w:lvl w:ilvl="0" w:tplc="5A0CD87E">
      <w:start w:val="2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6F7949F6"/>
    <w:multiLevelType w:val="hybridMultilevel"/>
    <w:tmpl w:val="39643B00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7460584E"/>
    <w:multiLevelType w:val="hybridMultilevel"/>
    <w:tmpl w:val="C30C1DD6"/>
    <w:lvl w:ilvl="0" w:tplc="75BA0382">
      <w:start w:val="2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768A6FEF"/>
    <w:multiLevelType w:val="hybridMultilevel"/>
    <w:tmpl w:val="039CC40C"/>
    <w:lvl w:ilvl="0" w:tplc="A944207E">
      <w:start w:val="1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7CD13701"/>
    <w:multiLevelType w:val="hybridMultilevel"/>
    <w:tmpl w:val="512C838C"/>
    <w:lvl w:ilvl="0" w:tplc="DD4AE0C4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910896327">
    <w:abstractNumId w:val="17"/>
  </w:num>
  <w:num w:numId="2" w16cid:durableId="206992743">
    <w:abstractNumId w:val="13"/>
  </w:num>
  <w:num w:numId="3" w16cid:durableId="949897392">
    <w:abstractNumId w:val="10"/>
  </w:num>
  <w:num w:numId="4" w16cid:durableId="1068922796">
    <w:abstractNumId w:val="8"/>
  </w:num>
  <w:num w:numId="5" w16cid:durableId="1236234239">
    <w:abstractNumId w:val="9"/>
  </w:num>
  <w:num w:numId="6" w16cid:durableId="1534076789">
    <w:abstractNumId w:val="4"/>
  </w:num>
  <w:num w:numId="7" w16cid:durableId="1521359647">
    <w:abstractNumId w:val="12"/>
  </w:num>
  <w:num w:numId="8" w16cid:durableId="643195034">
    <w:abstractNumId w:val="0"/>
  </w:num>
  <w:num w:numId="9" w16cid:durableId="1253977768">
    <w:abstractNumId w:val="21"/>
  </w:num>
  <w:num w:numId="10" w16cid:durableId="349987410">
    <w:abstractNumId w:val="23"/>
  </w:num>
  <w:num w:numId="11" w16cid:durableId="751856139">
    <w:abstractNumId w:val="16"/>
  </w:num>
  <w:num w:numId="12" w16cid:durableId="87432732">
    <w:abstractNumId w:val="7"/>
  </w:num>
  <w:num w:numId="13" w16cid:durableId="1110080083">
    <w:abstractNumId w:val="15"/>
  </w:num>
  <w:num w:numId="14" w16cid:durableId="146821975">
    <w:abstractNumId w:val="22"/>
  </w:num>
  <w:num w:numId="15" w16cid:durableId="1988628996">
    <w:abstractNumId w:val="20"/>
  </w:num>
  <w:num w:numId="16" w16cid:durableId="1507860511">
    <w:abstractNumId w:val="1"/>
  </w:num>
  <w:num w:numId="17" w16cid:durableId="68578942">
    <w:abstractNumId w:val="6"/>
  </w:num>
  <w:num w:numId="18" w16cid:durableId="790981400">
    <w:abstractNumId w:val="24"/>
  </w:num>
  <w:num w:numId="19" w16cid:durableId="1480808642">
    <w:abstractNumId w:val="5"/>
  </w:num>
  <w:num w:numId="20" w16cid:durableId="1183128543">
    <w:abstractNumId w:val="19"/>
  </w:num>
  <w:num w:numId="21" w16cid:durableId="1645306339">
    <w:abstractNumId w:val="14"/>
  </w:num>
  <w:num w:numId="22" w16cid:durableId="164054696">
    <w:abstractNumId w:val="18"/>
  </w:num>
  <w:num w:numId="23" w16cid:durableId="1689984700">
    <w:abstractNumId w:val="2"/>
  </w:num>
  <w:num w:numId="24" w16cid:durableId="936718228">
    <w:abstractNumId w:val="11"/>
  </w:num>
  <w:num w:numId="25" w16cid:durableId="9451665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13121"/>
    <w:rsid w:val="0000057B"/>
    <w:rsid w:val="00013121"/>
    <w:rsid w:val="000226A5"/>
    <w:rsid w:val="00031209"/>
    <w:rsid w:val="000336DD"/>
    <w:rsid w:val="00037DF6"/>
    <w:rsid w:val="000423D8"/>
    <w:rsid w:val="00045DF6"/>
    <w:rsid w:val="0006105C"/>
    <w:rsid w:val="00067E54"/>
    <w:rsid w:val="00080203"/>
    <w:rsid w:val="0008040C"/>
    <w:rsid w:val="0008547D"/>
    <w:rsid w:val="000A4AC5"/>
    <w:rsid w:val="000A5D74"/>
    <w:rsid w:val="000A6367"/>
    <w:rsid w:val="000B1121"/>
    <w:rsid w:val="000B4DAC"/>
    <w:rsid w:val="000C42B0"/>
    <w:rsid w:val="000E145C"/>
    <w:rsid w:val="000E2D40"/>
    <w:rsid w:val="000F3217"/>
    <w:rsid w:val="00104979"/>
    <w:rsid w:val="00127683"/>
    <w:rsid w:val="00132BC8"/>
    <w:rsid w:val="00134DBF"/>
    <w:rsid w:val="001352FF"/>
    <w:rsid w:val="00145850"/>
    <w:rsid w:val="00145A9A"/>
    <w:rsid w:val="00150D0C"/>
    <w:rsid w:val="001564D5"/>
    <w:rsid w:val="00170EC5"/>
    <w:rsid w:val="001733C0"/>
    <w:rsid w:val="001909E9"/>
    <w:rsid w:val="00194CA8"/>
    <w:rsid w:val="0019606E"/>
    <w:rsid w:val="001B213F"/>
    <w:rsid w:val="001E396D"/>
    <w:rsid w:val="001F4513"/>
    <w:rsid w:val="001F5040"/>
    <w:rsid w:val="002129EF"/>
    <w:rsid w:val="002132CE"/>
    <w:rsid w:val="0022207B"/>
    <w:rsid w:val="00224F8A"/>
    <w:rsid w:val="00246E09"/>
    <w:rsid w:val="00250FA8"/>
    <w:rsid w:val="00254EE8"/>
    <w:rsid w:val="002563A5"/>
    <w:rsid w:val="00257565"/>
    <w:rsid w:val="002957C5"/>
    <w:rsid w:val="002A1741"/>
    <w:rsid w:val="002A7844"/>
    <w:rsid w:val="002C4EA0"/>
    <w:rsid w:val="002C5E8E"/>
    <w:rsid w:val="002C6F74"/>
    <w:rsid w:val="002F46C6"/>
    <w:rsid w:val="002F6ECC"/>
    <w:rsid w:val="00331233"/>
    <w:rsid w:val="0033128C"/>
    <w:rsid w:val="003326D8"/>
    <w:rsid w:val="00337759"/>
    <w:rsid w:val="00340535"/>
    <w:rsid w:val="003465AA"/>
    <w:rsid w:val="00357182"/>
    <w:rsid w:val="00357DD4"/>
    <w:rsid w:val="00362264"/>
    <w:rsid w:val="00376B2F"/>
    <w:rsid w:val="0038175E"/>
    <w:rsid w:val="0038675B"/>
    <w:rsid w:val="003961F8"/>
    <w:rsid w:val="003B30B6"/>
    <w:rsid w:val="003D7984"/>
    <w:rsid w:val="004040E5"/>
    <w:rsid w:val="00406FE2"/>
    <w:rsid w:val="00424B56"/>
    <w:rsid w:val="0042725D"/>
    <w:rsid w:val="00432AE5"/>
    <w:rsid w:val="00442BF4"/>
    <w:rsid w:val="00444779"/>
    <w:rsid w:val="004652C1"/>
    <w:rsid w:val="00471EDE"/>
    <w:rsid w:val="00472226"/>
    <w:rsid w:val="00474794"/>
    <w:rsid w:val="00497A57"/>
    <w:rsid w:val="004C3AD1"/>
    <w:rsid w:val="004C7C9F"/>
    <w:rsid w:val="004D72AB"/>
    <w:rsid w:val="004F1FD5"/>
    <w:rsid w:val="004F732E"/>
    <w:rsid w:val="005214E9"/>
    <w:rsid w:val="00524BD4"/>
    <w:rsid w:val="0053490D"/>
    <w:rsid w:val="00541B36"/>
    <w:rsid w:val="00543D00"/>
    <w:rsid w:val="00551ACA"/>
    <w:rsid w:val="00552270"/>
    <w:rsid w:val="00557CC4"/>
    <w:rsid w:val="0056634F"/>
    <w:rsid w:val="005A0F0C"/>
    <w:rsid w:val="005A4D15"/>
    <w:rsid w:val="005C08D7"/>
    <w:rsid w:val="005E20E2"/>
    <w:rsid w:val="005E4D5A"/>
    <w:rsid w:val="006055AC"/>
    <w:rsid w:val="0060794D"/>
    <w:rsid w:val="006321E1"/>
    <w:rsid w:val="00634F3A"/>
    <w:rsid w:val="006417FB"/>
    <w:rsid w:val="006443B0"/>
    <w:rsid w:val="0065462E"/>
    <w:rsid w:val="00667F4E"/>
    <w:rsid w:val="00687415"/>
    <w:rsid w:val="0069025F"/>
    <w:rsid w:val="00697605"/>
    <w:rsid w:val="006A2CEB"/>
    <w:rsid w:val="006A43E4"/>
    <w:rsid w:val="006B5158"/>
    <w:rsid w:val="006D2112"/>
    <w:rsid w:val="006D7002"/>
    <w:rsid w:val="006F0696"/>
    <w:rsid w:val="006F3258"/>
    <w:rsid w:val="006F5445"/>
    <w:rsid w:val="006F6923"/>
    <w:rsid w:val="00703B5B"/>
    <w:rsid w:val="007065D8"/>
    <w:rsid w:val="00707BC8"/>
    <w:rsid w:val="00723ECE"/>
    <w:rsid w:val="00741450"/>
    <w:rsid w:val="00742705"/>
    <w:rsid w:val="00755829"/>
    <w:rsid w:val="0077246C"/>
    <w:rsid w:val="00777944"/>
    <w:rsid w:val="00780F7F"/>
    <w:rsid w:val="007817BF"/>
    <w:rsid w:val="00797408"/>
    <w:rsid w:val="007B6013"/>
    <w:rsid w:val="007C3885"/>
    <w:rsid w:val="007E1B35"/>
    <w:rsid w:val="007F1AFF"/>
    <w:rsid w:val="0080696C"/>
    <w:rsid w:val="0082782A"/>
    <w:rsid w:val="00841D8F"/>
    <w:rsid w:val="008443E1"/>
    <w:rsid w:val="0087556A"/>
    <w:rsid w:val="00876F3F"/>
    <w:rsid w:val="00877D95"/>
    <w:rsid w:val="008A4E09"/>
    <w:rsid w:val="008C412B"/>
    <w:rsid w:val="008D2744"/>
    <w:rsid w:val="008D39ED"/>
    <w:rsid w:val="008D4F5A"/>
    <w:rsid w:val="008E0614"/>
    <w:rsid w:val="008E18B0"/>
    <w:rsid w:val="008E7602"/>
    <w:rsid w:val="008F2D9F"/>
    <w:rsid w:val="008F7970"/>
    <w:rsid w:val="009052C0"/>
    <w:rsid w:val="009131AF"/>
    <w:rsid w:val="00914996"/>
    <w:rsid w:val="009149FB"/>
    <w:rsid w:val="009177E4"/>
    <w:rsid w:val="00931BAC"/>
    <w:rsid w:val="009455A0"/>
    <w:rsid w:val="00945BEF"/>
    <w:rsid w:val="009537BC"/>
    <w:rsid w:val="00961727"/>
    <w:rsid w:val="00972B30"/>
    <w:rsid w:val="00997034"/>
    <w:rsid w:val="009A1034"/>
    <w:rsid w:val="009B224C"/>
    <w:rsid w:val="009D3630"/>
    <w:rsid w:val="009E6EC1"/>
    <w:rsid w:val="009F7AC8"/>
    <w:rsid w:val="00A20EA3"/>
    <w:rsid w:val="00A23233"/>
    <w:rsid w:val="00A35249"/>
    <w:rsid w:val="00A52252"/>
    <w:rsid w:val="00A52D0F"/>
    <w:rsid w:val="00A5458C"/>
    <w:rsid w:val="00A57BE6"/>
    <w:rsid w:val="00A622D3"/>
    <w:rsid w:val="00A65DD1"/>
    <w:rsid w:val="00A671E3"/>
    <w:rsid w:val="00A71C2D"/>
    <w:rsid w:val="00A74CE2"/>
    <w:rsid w:val="00A77C87"/>
    <w:rsid w:val="00A85ABF"/>
    <w:rsid w:val="00A91089"/>
    <w:rsid w:val="00AA2EA2"/>
    <w:rsid w:val="00AA315F"/>
    <w:rsid w:val="00AC5B19"/>
    <w:rsid w:val="00AD0D38"/>
    <w:rsid w:val="00B013B9"/>
    <w:rsid w:val="00B24047"/>
    <w:rsid w:val="00B26836"/>
    <w:rsid w:val="00B345E5"/>
    <w:rsid w:val="00B74FE1"/>
    <w:rsid w:val="00B81CD5"/>
    <w:rsid w:val="00B917D8"/>
    <w:rsid w:val="00B9541C"/>
    <w:rsid w:val="00B96682"/>
    <w:rsid w:val="00BB1910"/>
    <w:rsid w:val="00BB4E7F"/>
    <w:rsid w:val="00BC242E"/>
    <w:rsid w:val="00BE2070"/>
    <w:rsid w:val="00C030CB"/>
    <w:rsid w:val="00C04B24"/>
    <w:rsid w:val="00C17159"/>
    <w:rsid w:val="00C172C1"/>
    <w:rsid w:val="00C36610"/>
    <w:rsid w:val="00C42EF9"/>
    <w:rsid w:val="00C53922"/>
    <w:rsid w:val="00C63861"/>
    <w:rsid w:val="00C65443"/>
    <w:rsid w:val="00C742EC"/>
    <w:rsid w:val="00C804AB"/>
    <w:rsid w:val="00C87AB2"/>
    <w:rsid w:val="00C96B0C"/>
    <w:rsid w:val="00CA43B8"/>
    <w:rsid w:val="00CC345E"/>
    <w:rsid w:val="00CE3650"/>
    <w:rsid w:val="00D0058B"/>
    <w:rsid w:val="00D16931"/>
    <w:rsid w:val="00D21B6A"/>
    <w:rsid w:val="00D234C7"/>
    <w:rsid w:val="00D2795B"/>
    <w:rsid w:val="00D352B4"/>
    <w:rsid w:val="00D42B6A"/>
    <w:rsid w:val="00D56AC4"/>
    <w:rsid w:val="00D60DEB"/>
    <w:rsid w:val="00D63756"/>
    <w:rsid w:val="00D73A11"/>
    <w:rsid w:val="00D81534"/>
    <w:rsid w:val="00D9071C"/>
    <w:rsid w:val="00D92F1E"/>
    <w:rsid w:val="00DA4C12"/>
    <w:rsid w:val="00DA7457"/>
    <w:rsid w:val="00DC7EE0"/>
    <w:rsid w:val="00DE098C"/>
    <w:rsid w:val="00DE0A23"/>
    <w:rsid w:val="00E156EF"/>
    <w:rsid w:val="00E1670E"/>
    <w:rsid w:val="00E3229C"/>
    <w:rsid w:val="00E35A11"/>
    <w:rsid w:val="00E3628E"/>
    <w:rsid w:val="00E4357F"/>
    <w:rsid w:val="00E437DA"/>
    <w:rsid w:val="00E45296"/>
    <w:rsid w:val="00E5590F"/>
    <w:rsid w:val="00E65DC0"/>
    <w:rsid w:val="00E724A9"/>
    <w:rsid w:val="00E728E2"/>
    <w:rsid w:val="00EB4DE7"/>
    <w:rsid w:val="00EC24DC"/>
    <w:rsid w:val="00EE7E5C"/>
    <w:rsid w:val="00EF6E24"/>
    <w:rsid w:val="00F01464"/>
    <w:rsid w:val="00F066AF"/>
    <w:rsid w:val="00F12B98"/>
    <w:rsid w:val="00F31B1C"/>
    <w:rsid w:val="00F5477B"/>
    <w:rsid w:val="00F60FD2"/>
    <w:rsid w:val="00F7463F"/>
    <w:rsid w:val="00F7527F"/>
    <w:rsid w:val="00F8226D"/>
    <w:rsid w:val="00F85F5C"/>
    <w:rsid w:val="00F87094"/>
    <w:rsid w:val="00F945E0"/>
    <w:rsid w:val="00FB6F8D"/>
    <w:rsid w:val="00FB7711"/>
    <w:rsid w:val="00FC72C8"/>
    <w:rsid w:val="00FC7489"/>
    <w:rsid w:val="00FD5E5A"/>
    <w:rsid w:val="00FE7D19"/>
    <w:rsid w:val="00FF31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ACFA641"/>
  <w15:chartTrackingRefBased/>
  <w15:docId w15:val="{AF3693EC-F2F0-49DE-8944-5F027EBB38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43B0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semiHidden/>
    <w:rsid w:val="00013121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013121"/>
    <w:rPr>
      <w:sz w:val="20"/>
      <w:szCs w:val="20"/>
    </w:rPr>
  </w:style>
  <w:style w:type="character" w:styleId="a7">
    <w:name w:val="page number"/>
    <w:basedOn w:val="a0"/>
    <w:rsid w:val="00132BC8"/>
  </w:style>
  <w:style w:type="paragraph" w:customStyle="1" w:styleId="1txt">
    <w:name w:val="1.txt"/>
    <w:basedOn w:val="a"/>
    <w:rsid w:val="007E1B35"/>
    <w:pPr>
      <w:adjustRightInd w:val="0"/>
      <w:snapToGrid w:val="0"/>
      <w:spacing w:line="288" w:lineRule="auto"/>
      <w:ind w:left="266" w:hanging="266"/>
    </w:pPr>
    <w:rPr>
      <w:rFonts w:ascii="Times New Roman" w:hAnsi="Times New Roman"/>
      <w:szCs w:val="24"/>
    </w:rPr>
  </w:style>
  <w:style w:type="paragraph" w:customStyle="1" w:styleId="02-">
    <w:name w:val="02-類題"/>
    <w:basedOn w:val="a"/>
    <w:rsid w:val="007E1B35"/>
    <w:pPr>
      <w:tabs>
        <w:tab w:val="right" w:pos="9631"/>
      </w:tabs>
    </w:pPr>
    <w:rPr>
      <w:rFonts w:ascii="Times New Roman" w:hAnsi="Times New Roman"/>
      <w:szCs w:val="24"/>
    </w:rPr>
  </w:style>
  <w:style w:type="paragraph" w:customStyle="1" w:styleId="6-">
    <w:name w:val="6-解"/>
    <w:rsid w:val="00E35A11"/>
    <w:pPr>
      <w:tabs>
        <w:tab w:val="left" w:pos="5340"/>
      </w:tabs>
      <w:adjustRightInd w:val="0"/>
      <w:snapToGrid w:val="0"/>
      <w:spacing w:after="60" w:line="400" w:lineRule="atLeast"/>
      <w:ind w:leftChars="150" w:left="450" w:hangingChars="300" w:hanging="300"/>
      <w:jc w:val="both"/>
    </w:pPr>
    <w:rPr>
      <w:rFonts w:ascii="Times New Roman" w:hAnsi="Times New Roman"/>
      <w:color w:val="FF0000"/>
      <w:kern w:val="2"/>
      <w:sz w:val="24"/>
      <w:szCs w:val="24"/>
    </w:rPr>
  </w:style>
  <w:style w:type="paragraph" w:customStyle="1" w:styleId="3-1">
    <w:name w:val="3-填充題1."/>
    <w:basedOn w:val="a"/>
    <w:rsid w:val="00E35A11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  <w:rPr>
      <w:rFonts w:ascii="Times New Roman" w:hAnsi="Times New Roman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4040E5"/>
    <w:rPr>
      <w:rFonts w:ascii="Cambria" w:hAnsi="Cambria"/>
      <w:sz w:val="18"/>
      <w:szCs w:val="18"/>
    </w:rPr>
  </w:style>
  <w:style w:type="character" w:customStyle="1" w:styleId="a9">
    <w:name w:val="註解方塊文字 字元"/>
    <w:link w:val="a8"/>
    <w:uiPriority w:val="99"/>
    <w:semiHidden/>
    <w:rsid w:val="004040E5"/>
    <w:rPr>
      <w:rFonts w:ascii="Cambria" w:eastAsia="新細明體" w:hAnsi="Cambria" w:cs="Times New Roman"/>
      <w:kern w:val="2"/>
      <w:sz w:val="18"/>
      <w:szCs w:val="18"/>
    </w:rPr>
  </w:style>
  <w:style w:type="paragraph" w:styleId="2">
    <w:name w:val="toc 2"/>
    <w:basedOn w:val="a"/>
    <w:next w:val="a"/>
    <w:autoRedefine/>
    <w:uiPriority w:val="39"/>
    <w:rsid w:val="005E4D5A"/>
    <w:pPr>
      <w:ind w:leftChars="200" w:left="480"/>
    </w:pPr>
    <w:rPr>
      <w:rFonts w:ascii="Times New Roman" w:hAnsi="Times New Roman"/>
      <w:szCs w:val="24"/>
    </w:rPr>
  </w:style>
  <w:style w:type="character" w:customStyle="1" w:styleId="apple-style-span">
    <w:name w:val="apple-style-span"/>
    <w:basedOn w:val="a0"/>
    <w:rsid w:val="005E4D5A"/>
  </w:style>
  <w:style w:type="table" w:styleId="aa">
    <w:name w:val="Table Grid"/>
    <w:basedOn w:val="a1"/>
    <w:uiPriority w:val="59"/>
    <w:rsid w:val="000A4A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1</Words>
  <Characters>292</Characters>
  <Application>Microsoft Office Word</Application>
  <DocSecurity>0</DocSecurity>
  <Lines>2</Lines>
  <Paragraphs>1</Paragraphs>
  <ScaleCrop>false</ScaleCrop>
  <Company>BOYO</Company>
  <LinksUpToDate>false</LinksUpToDate>
  <CharactersWithSpaces>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　數學科　幾何第一章　幾何基本元素　檢測卷(答案卷)</dc:title>
  <dc:subject/>
  <dc:creator>BOYO</dc:creator>
  <cp:keywords/>
  <dc:description/>
  <cp:lastModifiedBy>博幼資訊組01</cp:lastModifiedBy>
  <cp:revision>2</cp:revision>
  <cp:lastPrinted>2014-02-27T03:50:00Z</cp:lastPrinted>
  <dcterms:created xsi:type="dcterms:W3CDTF">2024-09-30T08:52:00Z</dcterms:created>
  <dcterms:modified xsi:type="dcterms:W3CDTF">2024-09-30T08:52:00Z</dcterms:modified>
</cp:coreProperties>
</file>